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</p:sldMasterIdLst>
  <p:notesMasterIdLst>
    <p:notesMasterId r:id="rId7"/>
  </p:notesMasterIdLst>
  <p:sldIdLst>
    <p:sldId id="353" r:id="rId2"/>
    <p:sldId id="355" r:id="rId3"/>
    <p:sldId id="356" r:id="rId4"/>
    <p:sldId id="363" r:id="rId5"/>
    <p:sldId id="357" r:id="rId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6" d="100"/>
          <a:sy n="76" d="100"/>
        </p:scale>
        <p:origin x="840" y="4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2B2081-1D65-4C81-A289-B96662EBFA20}" type="datetimeFigureOut">
              <a:rPr lang="en-US" smtClean="0"/>
              <a:t>5/1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FCB85C-7C8D-4858-891D-DFCAF8E0D4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6870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295264-6B2D-4BE4-98C0-718C3549D362}" type="datetime1">
              <a:rPr lang="en-US" smtClean="0"/>
              <a:t>5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276CC-6AC5-4AA3-A6BC-1F71D38648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7134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D2E47A-4101-4099-94FC-0C7B5E9B80F0}" type="datetime1">
              <a:rPr lang="en-US" smtClean="0"/>
              <a:t>5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276CC-6AC5-4AA3-A6BC-1F71D38648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9704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95BFC-3E9D-4E09-9CB6-FF33624F92F7}" type="datetime1">
              <a:rPr lang="en-US" smtClean="0"/>
              <a:t>5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276CC-6AC5-4AA3-A6BC-1F71D3864862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5489515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7285E9-BBC1-42BA-8009-66F11F853B70}" type="datetime1">
              <a:rPr lang="en-US" smtClean="0"/>
              <a:t>5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276CC-6AC5-4AA3-A6BC-1F71D38648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7610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A2976E-F6B9-42BD-84CF-99C4CAAA217C}" type="datetime1">
              <a:rPr lang="en-US" smtClean="0"/>
              <a:t>5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276CC-6AC5-4AA3-A6BC-1F71D3864862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9476123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295BC-1340-46C1-8641-F5A47A4BFB9C}" type="datetime1">
              <a:rPr lang="en-US" smtClean="0"/>
              <a:t>5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276CC-6AC5-4AA3-A6BC-1F71D38648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2861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D6E94C-361A-486F-9955-4BA3405813E6}" type="datetime1">
              <a:rPr lang="en-US" smtClean="0"/>
              <a:t>5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276CC-6AC5-4AA3-A6BC-1F71D38648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286583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39D1C2-443B-46E7-9DCC-45B890100E62}" type="datetime1">
              <a:rPr lang="en-US" smtClean="0"/>
              <a:t>5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276CC-6AC5-4AA3-A6BC-1F71D38648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20383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28165" y="448603"/>
            <a:ext cx="8596668" cy="685800"/>
          </a:xfrm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  <a:cs typeface="B Nazanin" panose="00000400000000000000" pitchFamily="2" charset="-78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28165" y="1384300"/>
            <a:ext cx="8596668" cy="4657062"/>
          </a:xfrm>
        </p:spPr>
        <p:txBody>
          <a:bodyPr>
            <a:normAutofit/>
          </a:bodyPr>
          <a:lstStyle>
            <a:lvl1pPr>
              <a:defRPr sz="2000" b="1">
                <a:solidFill>
                  <a:schemeClr val="tx1"/>
                </a:solidFill>
                <a:cs typeface="B Nazanin" panose="00000400000000000000" pitchFamily="2" charset="-78"/>
              </a:defRPr>
            </a:lvl1pPr>
            <a:lvl2pPr>
              <a:defRPr sz="1800" b="1">
                <a:solidFill>
                  <a:schemeClr val="tx1"/>
                </a:solidFill>
                <a:cs typeface="B Nazanin" panose="00000400000000000000" pitchFamily="2" charset="-78"/>
              </a:defRPr>
            </a:lvl2pPr>
            <a:lvl3pPr>
              <a:defRPr sz="1600" b="1">
                <a:solidFill>
                  <a:schemeClr val="tx1"/>
                </a:solidFill>
                <a:cs typeface="B Nazanin" panose="00000400000000000000" pitchFamily="2" charset="-78"/>
              </a:defRPr>
            </a:lvl3pPr>
            <a:lvl4pPr>
              <a:defRPr sz="1400" b="1">
                <a:solidFill>
                  <a:schemeClr val="tx1"/>
                </a:solidFill>
                <a:cs typeface="B Nazanin" panose="00000400000000000000" pitchFamily="2" charset="-78"/>
              </a:defRPr>
            </a:lvl4pPr>
            <a:lvl5pPr>
              <a:defRPr sz="1400" b="1">
                <a:solidFill>
                  <a:schemeClr val="tx1"/>
                </a:solidFill>
                <a:cs typeface="B Nazanin" panose="00000400000000000000" pitchFamily="2" charset="-78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5E53ED-0915-4749-813E-E23C01C88005}" type="datetime1">
              <a:rPr lang="en-US" smtClean="0"/>
              <a:t>5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58645" y="171010"/>
            <a:ext cx="683339" cy="365125"/>
          </a:xfrm>
        </p:spPr>
        <p:txBody>
          <a:bodyPr/>
          <a:lstStyle>
            <a:lvl1pPr algn="l">
              <a:defRPr sz="2000" b="1">
                <a:solidFill>
                  <a:schemeClr val="bg1"/>
                </a:solidFill>
              </a:defRPr>
            </a:lvl1pPr>
          </a:lstStyle>
          <a:p>
            <a:fld id="{BC2276CC-6AC5-4AA3-A6BC-1F71D386486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27369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CC001-CC3A-4B6F-8F1B-59A804463030}" type="datetime1">
              <a:rPr lang="en-US" smtClean="0"/>
              <a:t>5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276CC-6AC5-4AA3-A6BC-1F71D38648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897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F16F3B-B463-4DC6-AF65-D9492EDB0341}" type="datetime1">
              <a:rPr lang="en-US" smtClean="0"/>
              <a:t>5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276CC-6AC5-4AA3-A6BC-1F71D38648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6906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F6BFC-40A0-48AB-8999-BA119110CAB7}" type="datetime1">
              <a:rPr lang="en-US" smtClean="0"/>
              <a:t>5/1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276CC-6AC5-4AA3-A6BC-1F71D38648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42618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F43CB-0828-49F8-B064-D34DECD2EFAE}" type="datetime1">
              <a:rPr lang="en-US" smtClean="0"/>
              <a:t>5/1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276CC-6AC5-4AA3-A6BC-1F71D38648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6696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C2309-5A47-4F05-BEE8-75AA74F36EF5}" type="datetime1">
              <a:rPr lang="en-US" smtClean="0"/>
              <a:t>5/1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276CC-6AC5-4AA3-A6BC-1F71D38648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4042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9897E-55CE-4D42-B386-639236AA7977}" type="datetime1">
              <a:rPr lang="en-US" smtClean="0"/>
              <a:t>5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276CC-6AC5-4AA3-A6BC-1F71D38648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9280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276CC-6AC5-4AA3-A6BC-1F71D3864862}" type="slidenum">
              <a:rPr lang="en-US" smtClean="0"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34F31-983E-4FEB-9862-92402CB88CEA}" type="datetime1">
              <a:rPr lang="en-US" smtClean="0"/>
              <a:t>5/12/20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16825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 flipH="1">
            <a:off x="0" y="0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68844" y="600331"/>
            <a:ext cx="8596668" cy="76903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68844" y="1617785"/>
            <a:ext cx="8596668" cy="44235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59664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BAF659-7C82-4E75-A189-4674DDE66C6A}" type="datetime1">
              <a:rPr lang="en-US" smtClean="0"/>
              <a:t>5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6884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98217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BC2276CC-6AC5-4AA3-A6BC-1F71D38648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66221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  <p:sldLayoutId id="2147483692" r:id="rId15"/>
    <p:sldLayoutId id="2147483693" r:id="rId16"/>
  </p:sldLayoutIdLst>
  <p:hf hdr="0" ftr="0" dt="0"/>
  <p:txStyles>
    <p:titleStyle>
      <a:lvl1pPr algn="r" defTabSz="457200" rtl="1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r" defTabSz="457200" rtl="1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r" defTabSz="457200" rtl="1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r" defTabSz="457200" rtl="1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r" defTabSz="457200" rtl="1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r" defTabSz="457200" rtl="1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3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77443" y="2036190"/>
            <a:ext cx="2989346" cy="298942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t">
            <a:normAutofit/>
          </a:bodyPr>
          <a:lstStyle/>
          <a:p>
            <a:pPr algn="l"/>
            <a:r>
              <a:rPr lang="en-US" dirty="0"/>
              <a:t>Differential wheeled robo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276CC-6AC5-4AA3-A6BC-1F71D3864862}" type="slidenum">
              <a:rPr lang="en-US" smtClean="0"/>
              <a:pPr/>
              <a:t>1</a:t>
            </a:fld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210585"/>
              </p:ext>
            </p:extLst>
          </p:nvPr>
        </p:nvGraphicFramePr>
        <p:xfrm>
          <a:off x="6043665" y="3132056"/>
          <a:ext cx="65405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228600" progId="Equation.DSMT4">
                  <p:embed/>
                </p:oleObj>
              </mc:Choice>
              <mc:Fallback>
                <p:oleObj name="Equation" r:id="rId3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43665" y="3132056"/>
                        <a:ext cx="654050" cy="735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823834"/>
              </p:ext>
            </p:extLst>
          </p:nvPr>
        </p:nvGraphicFramePr>
        <p:xfrm>
          <a:off x="4878440" y="3151106"/>
          <a:ext cx="65405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040" imgH="228600" progId="Equation.DSMT4">
                  <p:embed/>
                </p:oleObj>
              </mc:Choice>
              <mc:Fallback>
                <p:oleObj name="Equation" r:id="rId5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8440" y="3151106"/>
                        <a:ext cx="654050" cy="735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>
            <a:off x="4806632" y="4022417"/>
            <a:ext cx="1945058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166532"/>
              </p:ext>
            </p:extLst>
          </p:nvPr>
        </p:nvGraphicFramePr>
        <p:xfrm>
          <a:off x="5575353" y="4081381"/>
          <a:ext cx="40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75353" y="4081381"/>
                        <a:ext cx="4064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Oval 39"/>
          <p:cNvSpPr/>
          <p:nvPr/>
        </p:nvSpPr>
        <p:spPr>
          <a:xfrm>
            <a:off x="8564699" y="2919752"/>
            <a:ext cx="1593136" cy="15931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Arrow Connector 40"/>
          <p:cNvCxnSpPr>
            <a:endCxn id="40" idx="7"/>
          </p:cNvCxnSpPr>
          <p:nvPr/>
        </p:nvCxnSpPr>
        <p:spPr>
          <a:xfrm flipV="1">
            <a:off x="9361267" y="3153061"/>
            <a:ext cx="563259" cy="563259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887740"/>
              </p:ext>
            </p:extLst>
          </p:nvPr>
        </p:nvGraphicFramePr>
        <p:xfrm>
          <a:off x="9274596" y="3153061"/>
          <a:ext cx="3683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20" imgH="126720" progId="Equation.DSMT4">
                  <p:embed/>
                </p:oleObj>
              </mc:Choice>
              <mc:Fallback>
                <p:oleObj name="Equation" r:id="rId9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74596" y="3153061"/>
                        <a:ext cx="368300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7809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3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560000">
            <a:off x="7496869" y="2554543"/>
            <a:ext cx="1603726" cy="160377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Position and Orient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276CC-6AC5-4AA3-A6BC-1F71D3864862}" type="slidenum">
              <a:rPr lang="en-US" smtClean="0"/>
              <a:pPr/>
              <a:t>2</a:t>
            </a:fld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4760176" y="1922349"/>
            <a:ext cx="0" cy="3853429"/>
          </a:xfrm>
          <a:prstGeom prst="straightConnector1">
            <a:avLst/>
          </a:prstGeom>
          <a:ln w="38100">
            <a:solidFill>
              <a:schemeClr val="accent1">
                <a:lumMod val="5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4338787" y="5356680"/>
            <a:ext cx="5563017" cy="0"/>
          </a:xfrm>
          <a:prstGeom prst="straightConnector1">
            <a:avLst/>
          </a:prstGeom>
          <a:ln w="38100">
            <a:solidFill>
              <a:schemeClr val="accent1">
                <a:lumMod val="5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8301604" y="3356428"/>
            <a:ext cx="0" cy="20193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4760177" y="3356428"/>
            <a:ext cx="3539123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362037" y="5451927"/>
          <a:ext cx="337705" cy="37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62037" y="5451927"/>
                        <a:ext cx="337705" cy="371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338787" y="4137047"/>
          <a:ext cx="371475" cy="439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8787" y="4137047"/>
                        <a:ext cx="371475" cy="439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 flipH="1">
            <a:off x="8299298" y="2108653"/>
            <a:ext cx="602379" cy="124870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Arc 27"/>
          <p:cNvSpPr/>
          <p:nvPr/>
        </p:nvSpPr>
        <p:spPr>
          <a:xfrm>
            <a:off x="7384900" y="2452048"/>
            <a:ext cx="1828800" cy="1828800"/>
          </a:xfrm>
          <a:prstGeom prst="arc">
            <a:avLst>
              <a:gd name="adj1" fmla="val 17742597"/>
              <a:gd name="adj2" fmla="val 21527597"/>
            </a:avLst>
          </a:prstGeom>
          <a:ln>
            <a:solidFill>
              <a:schemeClr val="tx1"/>
            </a:solidFill>
            <a:prstDash val="dash"/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Connector 29"/>
          <p:cNvCxnSpPr/>
          <p:nvPr/>
        </p:nvCxnSpPr>
        <p:spPr>
          <a:xfrm flipH="1">
            <a:off x="8304999" y="3356428"/>
            <a:ext cx="1387255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9100110" y="2421081"/>
          <a:ext cx="3381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00110" y="2421081"/>
                        <a:ext cx="338137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65131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Continues Dynamic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276CC-6AC5-4AA3-A6BC-1F71D3864862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665893"/>
              </p:ext>
            </p:extLst>
          </p:nvPr>
        </p:nvGraphicFramePr>
        <p:xfrm>
          <a:off x="5922167" y="2527485"/>
          <a:ext cx="2608663" cy="264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1206360" progId="Equation.DSMT4">
                  <p:embed/>
                </p:oleObj>
              </mc:Choice>
              <mc:Fallback>
                <p:oleObj name="Equation" r:id="rId2" imgW="119376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22167" y="2527485"/>
                        <a:ext cx="2608663" cy="264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3406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7AED3E0-42AA-46A3-2CF2-2B20F4946CE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F999F9-5B0C-2252-31F0-943057F4AD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Discrete Dynamic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662562-346B-F0FC-C9C1-002626CF07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276CC-6AC5-4AA3-A6BC-1F71D3864862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601ACF24-63CB-9011-F5B3-9EFAAC589A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179019"/>
              </p:ext>
            </p:extLst>
          </p:nvPr>
        </p:nvGraphicFramePr>
        <p:xfrm>
          <a:off x="5256411" y="2377500"/>
          <a:ext cx="3940175" cy="264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1206360" progId="Equation.DSMT4">
                  <p:embed/>
                </p:oleObj>
              </mc:Choice>
              <mc:Fallback>
                <p:oleObj name="Equation" r:id="rId2" imgW="1803240" imgH="120636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56411" y="2377500"/>
                        <a:ext cx="3940175" cy="264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807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/>
              <a:t>Control Idea (Line of sight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276CC-6AC5-4AA3-A6BC-1F71D3864862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0DE848C-8F2E-5093-8D06-36315B105D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560000">
            <a:off x="4351736" y="3810587"/>
            <a:ext cx="1603726" cy="1603770"/>
          </a:xfrm>
          <a:prstGeom prst="rect">
            <a:avLst/>
          </a:prstGeom>
        </p:spPr>
      </p:pic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851F6200-6E29-58E6-85DE-0CC555AC3263}"/>
              </a:ext>
            </a:extLst>
          </p:cNvPr>
          <p:cNvCxnSpPr/>
          <p:nvPr/>
        </p:nvCxnSpPr>
        <p:spPr>
          <a:xfrm flipH="1">
            <a:off x="5154165" y="3364697"/>
            <a:ext cx="602379" cy="124870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Arc 14">
            <a:extLst>
              <a:ext uri="{FF2B5EF4-FFF2-40B4-BE49-F238E27FC236}">
                <a16:creationId xmlns:a16="http://schemas.microsoft.com/office/drawing/2014/main" id="{1B71338B-4E13-1FED-3102-E72160DC2596}"/>
              </a:ext>
            </a:extLst>
          </p:cNvPr>
          <p:cNvSpPr/>
          <p:nvPr/>
        </p:nvSpPr>
        <p:spPr>
          <a:xfrm>
            <a:off x="4239767" y="3708092"/>
            <a:ext cx="1828800" cy="1828800"/>
          </a:xfrm>
          <a:prstGeom prst="arc">
            <a:avLst>
              <a:gd name="adj1" fmla="val 17742597"/>
              <a:gd name="adj2" fmla="val 21527597"/>
            </a:avLst>
          </a:prstGeom>
          <a:ln>
            <a:solidFill>
              <a:schemeClr val="tx1"/>
            </a:solidFill>
            <a:prstDash val="dash"/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715D2FE9-4251-E9A0-F8AD-7908192FA2E6}"/>
              </a:ext>
            </a:extLst>
          </p:cNvPr>
          <p:cNvCxnSpPr>
            <a:cxnSpLocks/>
          </p:cNvCxnSpPr>
          <p:nvPr/>
        </p:nvCxnSpPr>
        <p:spPr>
          <a:xfrm flipH="1">
            <a:off x="5159866" y="4591525"/>
            <a:ext cx="2135239" cy="20947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528943F-9525-6BC1-22C2-3A8545625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970345"/>
              </p:ext>
            </p:extLst>
          </p:nvPr>
        </p:nvGraphicFramePr>
        <p:xfrm>
          <a:off x="5803162" y="3560268"/>
          <a:ext cx="3381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03162" y="3560268"/>
                        <a:ext cx="338137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>
            <a:extLst>
              <a:ext uri="{FF2B5EF4-FFF2-40B4-BE49-F238E27FC236}">
                <a16:creationId xmlns:a16="http://schemas.microsoft.com/office/drawing/2014/main" id="{4C9E838C-D960-B78E-1CEB-A0E4251AC5F8}"/>
              </a:ext>
            </a:extLst>
          </p:cNvPr>
          <p:cNvSpPr/>
          <p:nvPr/>
        </p:nvSpPr>
        <p:spPr>
          <a:xfrm>
            <a:off x="8812406" y="2733152"/>
            <a:ext cx="130628" cy="130628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9E382F3F-E72E-B628-4625-4DC703449141}"/>
              </a:ext>
            </a:extLst>
          </p:cNvPr>
          <p:cNvCxnSpPr>
            <a:cxnSpLocks/>
            <a:stCxn id="18" idx="3"/>
          </p:cNvCxnSpPr>
          <p:nvPr/>
        </p:nvCxnSpPr>
        <p:spPr>
          <a:xfrm flipH="1">
            <a:off x="5154165" y="2844650"/>
            <a:ext cx="3677371" cy="176782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44247F48-2D30-B3A0-DB4B-BB77EEB96D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617733"/>
              </p:ext>
            </p:extLst>
          </p:nvPr>
        </p:nvGraphicFramePr>
        <p:xfrm>
          <a:off x="6860678" y="3252794"/>
          <a:ext cx="349906" cy="445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60678" y="3252794"/>
                        <a:ext cx="349906" cy="445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rc 22">
            <a:extLst>
              <a:ext uri="{FF2B5EF4-FFF2-40B4-BE49-F238E27FC236}">
                <a16:creationId xmlns:a16="http://schemas.microsoft.com/office/drawing/2014/main" id="{545F41D1-66A0-7EEE-4439-F305AB065252}"/>
              </a:ext>
            </a:extLst>
          </p:cNvPr>
          <p:cNvSpPr/>
          <p:nvPr/>
        </p:nvSpPr>
        <p:spPr>
          <a:xfrm>
            <a:off x="4716212" y="3677125"/>
            <a:ext cx="1828800" cy="1828800"/>
          </a:xfrm>
          <a:prstGeom prst="arc">
            <a:avLst>
              <a:gd name="adj1" fmla="val 19334950"/>
              <a:gd name="adj2" fmla="val 21527597"/>
            </a:avLst>
          </a:prstGeom>
          <a:ln>
            <a:solidFill>
              <a:schemeClr val="tx1"/>
            </a:solidFill>
            <a:prstDash val="dash"/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475268E-3D9D-20CC-8625-92FFB2630EBD}"/>
              </a:ext>
            </a:extLst>
          </p:cNvPr>
          <p:cNvSpPr txBox="1"/>
          <p:nvPr/>
        </p:nvSpPr>
        <p:spPr>
          <a:xfrm>
            <a:off x="8571245" y="2215738"/>
            <a:ext cx="9591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rget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424856AC-59E3-137A-ADAC-D0FFFFD2AE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939947"/>
              </p:ext>
            </p:extLst>
          </p:nvPr>
        </p:nvGraphicFramePr>
        <p:xfrm>
          <a:off x="6533246" y="4102845"/>
          <a:ext cx="338061" cy="309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139680" progId="Equation.DSMT4">
                  <p:embed/>
                </p:oleObj>
              </mc:Choice>
              <mc:Fallback>
                <p:oleObj name="Equation" r:id="rId7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33246" y="4102845"/>
                        <a:ext cx="338061" cy="309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3992920"/>
      </p:ext>
    </p:extLst>
  </p:cSld>
  <p:clrMapOvr>
    <a:masterClrMapping/>
  </p:clrMapOvr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27136</TotalTime>
  <Words>23</Words>
  <Application>Microsoft Office PowerPoint</Application>
  <PresentationFormat>Widescreen</PresentationFormat>
  <Paragraphs>11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</vt:i4>
      </vt:variant>
    </vt:vector>
  </HeadingPairs>
  <TitlesOfParts>
    <vt:vector size="14" baseType="lpstr">
      <vt:lpstr>Arial</vt:lpstr>
      <vt:lpstr>B Nazanin</vt:lpstr>
      <vt:lpstr>Calibri</vt:lpstr>
      <vt:lpstr>Times New Roman</vt:lpstr>
      <vt:lpstr>Trebuchet MS</vt:lpstr>
      <vt:lpstr>Wingdings 3</vt:lpstr>
      <vt:lpstr>Facet</vt:lpstr>
      <vt:lpstr>Equation</vt:lpstr>
      <vt:lpstr>MathType 7.0 Equation</vt:lpstr>
      <vt:lpstr>Differential wheeled robot</vt:lpstr>
      <vt:lpstr>Position and Orientation</vt:lpstr>
      <vt:lpstr>Continues Dynamics</vt:lpstr>
      <vt:lpstr>Discrete Dynamics</vt:lpstr>
      <vt:lpstr>Control Idea (Line of sight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bas</dc:creator>
  <cp:lastModifiedBy>Abbas Harifi</cp:lastModifiedBy>
  <cp:revision>404</cp:revision>
  <dcterms:created xsi:type="dcterms:W3CDTF">2013-07-24T21:07:24Z</dcterms:created>
  <dcterms:modified xsi:type="dcterms:W3CDTF">2025-05-11T21:07:39Z</dcterms:modified>
</cp:coreProperties>
</file>